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3043C" w:rsidRDefault="00694FE1">
      <w:r>
        <w:t>O</w:t>
      </w:r>
      <w:r>
        <w:rPr>
          <w:rFonts w:hint="eastAsia"/>
        </w:rPr>
        <w:t>ri</w:t>
      </w:r>
      <w:r>
        <w:t xml:space="preserve">entations </w:t>
      </w:r>
      <w:r w:rsidRPr="00694FE1">
        <w:rPr>
          <w:position w:val="-4"/>
        </w:rPr>
        <w:object w:dxaOrig="26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pt;height:12pt" o:ole="">
            <v:imagedata r:id="rId4" o:title=""/>
          </v:shape>
          <o:OLEObject Type="Embed" ProgID="Equation.DSMT4" ShapeID="_x0000_i1025" DrawAspect="Content" ObjectID="_1569171716" r:id="rId5"/>
        </w:object>
      </w:r>
      <w:r>
        <w:t xml:space="preserve"> is represented by the unit quaternion </w:t>
      </w:r>
      <w:r w:rsidRPr="00694FE1">
        <w:rPr>
          <w:position w:val="-14"/>
        </w:rPr>
        <w:object w:dxaOrig="1840" w:dyaOrig="400">
          <v:shape id="_x0000_i1026" type="#_x0000_t75" style="width:92pt;height:20pt" o:ole="">
            <v:imagedata r:id="rId6" o:title=""/>
          </v:shape>
          <o:OLEObject Type="Embed" ProgID="Equation.DSMT4" ShapeID="_x0000_i1026" DrawAspect="Content" ObjectID="_1569171717" r:id="rId7"/>
        </w:object>
      </w:r>
      <w:r>
        <w:t xml:space="preserve"> </w:t>
      </w:r>
    </w:p>
    <w:p w:rsidR="00694FE1" w:rsidRDefault="00694FE1">
      <w:r>
        <w:t xml:space="preserve">The pose can be specified by: </w:t>
      </w:r>
      <w:r w:rsidRPr="00694FE1">
        <w:rPr>
          <w:position w:val="-32"/>
        </w:rPr>
        <w:object w:dxaOrig="2020" w:dyaOrig="760">
          <v:shape id="_x0000_i1027" type="#_x0000_t75" style="width:101pt;height:38pt" o:ole="">
            <v:imagedata r:id="rId8" o:title=""/>
          </v:shape>
          <o:OLEObject Type="Embed" ProgID="Equation.DSMT4" ShapeID="_x0000_i1027" DrawAspect="Content" ObjectID="_1569171718" r:id="rId9"/>
        </w:object>
      </w:r>
      <w:r>
        <w:t xml:space="preserve"> </w:t>
      </w:r>
    </w:p>
    <w:p w:rsidR="00694FE1" w:rsidRDefault="00694FE1">
      <w:r w:rsidRPr="00694FE1">
        <w:rPr>
          <w:position w:val="-52"/>
        </w:rPr>
        <w:object w:dxaOrig="6180" w:dyaOrig="1160">
          <v:shape id="_x0000_i1028" type="#_x0000_t75" style="width:309pt;height:58pt" o:ole="">
            <v:imagedata r:id="rId10" o:title=""/>
          </v:shape>
          <o:OLEObject Type="Embed" ProgID="Equation.DSMT4" ShapeID="_x0000_i1028" DrawAspect="Content" ObjectID="_1569171719" r:id="rId11"/>
        </w:object>
      </w:r>
      <w:r>
        <w:t xml:space="preserve"> </w:t>
      </w:r>
    </w:p>
    <w:p w:rsidR="0088449D" w:rsidRDefault="0088449D"/>
    <w:p w:rsidR="0088449D" w:rsidRDefault="0088449D" w:rsidP="000C5315">
      <w:pPr>
        <w:jc w:val="center"/>
      </w:pPr>
      <w:r>
        <w:rPr>
          <w:noProof/>
        </w:rPr>
        <w:drawing>
          <wp:inline distT="0" distB="0" distL="0" distR="0" wp14:anchorId="3ECB9F52" wp14:editId="5575FA38">
            <wp:extent cx="3704716" cy="2428181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771592" cy="24720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5315" w:rsidRDefault="000C5315" w:rsidP="000C5315">
      <w:pPr>
        <w:jc w:val="center"/>
      </w:pPr>
      <w:r>
        <w:rPr>
          <w:noProof/>
        </w:rPr>
        <w:drawing>
          <wp:inline distT="0" distB="0" distL="0" distR="0" wp14:anchorId="29D71A47" wp14:editId="4284246B">
            <wp:extent cx="2844800" cy="180975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848311" cy="18119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5315" w:rsidRDefault="000C5315" w:rsidP="000C5315">
      <w:pPr>
        <w:jc w:val="center"/>
      </w:pPr>
      <w:r>
        <w:rPr>
          <w:noProof/>
        </w:rPr>
        <w:drawing>
          <wp:inline distT="0" distB="0" distL="0" distR="0" wp14:anchorId="704E1FF4" wp14:editId="0B34C7B0">
            <wp:extent cx="3505200" cy="1696051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520404" cy="17034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80AC1" w:rsidRDefault="00180AC1" w:rsidP="000C5315">
      <w:pPr>
        <w:jc w:val="center"/>
        <w:rPr>
          <w:noProof/>
        </w:rPr>
      </w:pPr>
    </w:p>
    <w:p w:rsidR="000C5315" w:rsidRDefault="000C5315" w:rsidP="000C5315">
      <w:pPr>
        <w:jc w:val="center"/>
      </w:pPr>
      <w:r>
        <w:rPr>
          <w:noProof/>
        </w:rPr>
        <w:lastRenderedPageBreak/>
        <w:drawing>
          <wp:inline distT="0" distB="0" distL="0" distR="0" wp14:anchorId="620C3DF6" wp14:editId="22017CAE">
            <wp:extent cx="3575050" cy="2775334"/>
            <wp:effectExtent l="0" t="0" r="6350" b="635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587808" cy="2785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80AC1" w:rsidRDefault="00180AC1" w:rsidP="000C5315">
      <w:pPr>
        <w:jc w:val="center"/>
      </w:pPr>
    </w:p>
    <w:p w:rsidR="00180AC1" w:rsidRDefault="00180AC1" w:rsidP="00180AC1">
      <w:proofErr w:type="gramStart"/>
      <w:r w:rsidRPr="00180AC1">
        <w:t>all</w:t>
      </w:r>
      <w:proofErr w:type="gramEnd"/>
      <w:r w:rsidRPr="00180AC1">
        <w:t xml:space="preserve"> the data related to robot number 2 is stored in Rob(2).</w:t>
      </w:r>
    </w:p>
    <w:p w:rsidR="00180AC1" w:rsidRDefault="00180AC1" w:rsidP="00180AC1">
      <w:proofErr w:type="spellStart"/>
      <w:proofErr w:type="gramStart"/>
      <w:r w:rsidRPr="00180AC1">
        <w:t>Obs</w:t>
      </w:r>
      <w:proofErr w:type="spellEnd"/>
      <w:r w:rsidRPr="00180AC1">
        <w:t>(</w:t>
      </w:r>
      <w:proofErr w:type="spellStart"/>
      <w:proofErr w:type="gramEnd"/>
      <w:r w:rsidRPr="00180AC1">
        <w:t>sen,lmk</w:t>
      </w:r>
      <w:proofErr w:type="spellEnd"/>
      <w:r w:rsidRPr="00180AC1">
        <w:t xml:space="preserve">) stores the data associated to the observation of landmark </w:t>
      </w:r>
      <w:proofErr w:type="spellStart"/>
      <w:r w:rsidRPr="00180AC1">
        <w:t>lmk</w:t>
      </w:r>
      <w:proofErr w:type="spellEnd"/>
      <w:r w:rsidRPr="00180AC1">
        <w:t xml:space="preserve"> from sensor </w:t>
      </w:r>
      <w:proofErr w:type="spellStart"/>
      <w:r w:rsidRPr="00180AC1">
        <w:t>sen</w:t>
      </w:r>
      <w:r>
        <w:t>.</w:t>
      </w:r>
      <w:proofErr w:type="spellEnd"/>
    </w:p>
    <w:p w:rsidR="00180AC1" w:rsidRDefault="00180AC1" w:rsidP="00180AC1"/>
    <w:p w:rsidR="00180AC1" w:rsidRDefault="00180AC1" w:rsidP="00180AC1">
      <w:pPr>
        <w:jc w:val="center"/>
      </w:pPr>
      <w:r>
        <w:rPr>
          <w:noProof/>
        </w:rPr>
        <w:drawing>
          <wp:inline distT="0" distB="0" distL="0" distR="0" wp14:anchorId="55145884" wp14:editId="57B2C458">
            <wp:extent cx="3879601" cy="3543300"/>
            <wp:effectExtent l="0" t="0" r="698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880976" cy="35445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80AC1" w:rsidRDefault="00180AC1" w:rsidP="00180AC1">
      <w:pPr>
        <w:jc w:val="center"/>
      </w:pPr>
    </w:p>
    <w:p w:rsidR="00180AC1" w:rsidRDefault="002362E3" w:rsidP="00180AC1">
      <w:pPr>
        <w:jc w:val="center"/>
      </w:pPr>
      <w:r>
        <w:rPr>
          <w:noProof/>
        </w:rPr>
        <w:lastRenderedPageBreak/>
        <w:drawing>
          <wp:inline distT="0" distB="0" distL="0" distR="0" wp14:anchorId="411679C6" wp14:editId="676DF2B3">
            <wp:extent cx="4410190" cy="4845050"/>
            <wp:effectExtent l="0" t="0" r="9525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411402" cy="48463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80AC1" w:rsidRDefault="002362E3" w:rsidP="00180AC1">
      <w:pPr>
        <w:jc w:val="center"/>
      </w:pPr>
      <w:r>
        <w:rPr>
          <w:noProof/>
        </w:rPr>
        <w:drawing>
          <wp:inline distT="0" distB="0" distL="0" distR="0" wp14:anchorId="757F5798" wp14:editId="61549A6B">
            <wp:extent cx="4121150" cy="1373882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148037" cy="1382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62E3" w:rsidRDefault="002362E3" w:rsidP="00180AC1">
      <w:pPr>
        <w:jc w:val="center"/>
      </w:pPr>
      <w:r>
        <w:rPr>
          <w:noProof/>
        </w:rPr>
        <w:drawing>
          <wp:inline distT="0" distB="0" distL="0" distR="0" wp14:anchorId="6EE7E781" wp14:editId="0829343E">
            <wp:extent cx="4051300" cy="1927123"/>
            <wp:effectExtent l="0" t="0" r="635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063480" cy="19329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62E3" w:rsidRDefault="002362E3" w:rsidP="00180AC1">
      <w:pPr>
        <w:jc w:val="center"/>
        <w:rPr>
          <w:noProof/>
        </w:rPr>
      </w:pPr>
    </w:p>
    <w:p w:rsidR="002362E3" w:rsidRDefault="002362E3" w:rsidP="00180AC1">
      <w:pPr>
        <w:jc w:val="center"/>
      </w:pPr>
      <w:r>
        <w:rPr>
          <w:noProof/>
        </w:rPr>
        <w:lastRenderedPageBreak/>
        <w:drawing>
          <wp:inline distT="0" distB="0" distL="0" distR="0" wp14:anchorId="3EC897CB" wp14:editId="3BE96BDC">
            <wp:extent cx="4464050" cy="676111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552229" cy="6894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62E3" w:rsidRDefault="002362E3" w:rsidP="00180AC1">
      <w:pPr>
        <w:jc w:val="center"/>
      </w:pPr>
      <w:r>
        <w:rPr>
          <w:noProof/>
        </w:rPr>
        <w:drawing>
          <wp:inline distT="0" distB="0" distL="0" distR="0" wp14:anchorId="16C1BA74" wp14:editId="11394C74">
            <wp:extent cx="4653953" cy="577850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655132" cy="57799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460A4" w:rsidRDefault="00D460A4" w:rsidP="00180AC1">
      <w:pPr>
        <w:jc w:val="center"/>
      </w:pPr>
      <w:r>
        <w:rPr>
          <w:noProof/>
        </w:rPr>
        <w:drawing>
          <wp:inline distT="0" distB="0" distL="0" distR="0" wp14:anchorId="47D37627" wp14:editId="16688200">
            <wp:extent cx="4508500" cy="732781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"/>
                    <a:srcRect b="37529"/>
                    <a:stretch/>
                  </pic:blipFill>
                  <pic:spPr bwMode="auto">
                    <a:xfrm>
                      <a:off x="0" y="0"/>
                      <a:ext cx="4545262" cy="73875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460A4" w:rsidRDefault="00D460A4" w:rsidP="00180AC1">
      <w:pPr>
        <w:jc w:val="center"/>
        <w:rPr>
          <w:rFonts w:hint="eastAsia"/>
        </w:rPr>
      </w:pPr>
      <w:bookmarkStart w:id="0" w:name="_GoBack"/>
      <w:r>
        <w:rPr>
          <w:noProof/>
        </w:rPr>
        <w:lastRenderedPageBreak/>
        <w:drawing>
          <wp:inline distT="0" distB="0" distL="0" distR="0" wp14:anchorId="4225297D" wp14:editId="60045ACB">
            <wp:extent cx="4399604" cy="3321685"/>
            <wp:effectExtent l="0" t="0" r="127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403563" cy="33246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sectPr w:rsidR="00D460A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743C6"/>
    <w:rsid w:val="000C5315"/>
    <w:rsid w:val="00180AC1"/>
    <w:rsid w:val="001B28A7"/>
    <w:rsid w:val="002362E3"/>
    <w:rsid w:val="002743C6"/>
    <w:rsid w:val="00590681"/>
    <w:rsid w:val="00694FE1"/>
    <w:rsid w:val="0088449D"/>
    <w:rsid w:val="008910B5"/>
    <w:rsid w:val="00D460A4"/>
    <w:rsid w:val="00E338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42EF876E-0FF1-4FA7-8551-7A834FE03D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3" Type="http://schemas.openxmlformats.org/officeDocument/2006/relationships/webSettings" Target="webSettings.xml"/><Relationship Id="rId21" Type="http://schemas.openxmlformats.org/officeDocument/2006/relationships/image" Target="media/image14.png"/><Relationship Id="rId7" Type="http://schemas.openxmlformats.org/officeDocument/2006/relationships/oleObject" Target="embeddings/oleObject2.bin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10" Type="http://schemas.openxmlformats.org/officeDocument/2006/relationships/image" Target="media/image4.wmf"/><Relationship Id="rId19" Type="http://schemas.openxmlformats.org/officeDocument/2006/relationships/image" Target="media/image12.png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7.png"/><Relationship Id="rId22" Type="http://schemas.openxmlformats.org/officeDocument/2006/relationships/image" Target="media/image15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4</TotalTime>
  <Pages>5</Pages>
  <Words>56</Words>
  <Characters>322</Characters>
  <Application>Microsoft Office Word</Application>
  <DocSecurity>0</DocSecurity>
  <Lines>2</Lines>
  <Paragraphs>1</Paragraphs>
  <ScaleCrop>false</ScaleCrop>
  <Company/>
  <LinksUpToDate>false</LinksUpToDate>
  <CharactersWithSpaces>37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康宏生</dc:creator>
  <cp:keywords/>
  <dc:description/>
  <cp:lastModifiedBy>康宏生</cp:lastModifiedBy>
  <cp:revision>4</cp:revision>
  <dcterms:created xsi:type="dcterms:W3CDTF">2017-10-10T08:01:00Z</dcterms:created>
  <dcterms:modified xsi:type="dcterms:W3CDTF">2017-10-10T12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